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4625E" w:rsidRDefault="00965602">
      <w:r>
        <w:t>Math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</w:t>
      </w:r>
    </w:p>
    <w:p w:rsidR="00965602" w:rsidRPr="009731D5" w:rsidRDefault="00904312">
      <w:r>
        <w:rPr>
          <w:b/>
        </w:rPr>
        <w:t xml:space="preserve">3-4 </w:t>
      </w:r>
      <w:r w:rsidR="00713196">
        <w:rPr>
          <w:b/>
        </w:rPr>
        <w:t xml:space="preserve">and 3-5 </w:t>
      </w:r>
      <w:r>
        <w:rPr>
          <w:b/>
        </w:rPr>
        <w:t>Learn Check</w:t>
      </w:r>
      <w:r>
        <w:rPr>
          <w:b/>
        </w:rPr>
        <w:tab/>
      </w:r>
      <w:r w:rsidR="009731D5">
        <w:rPr>
          <w:b/>
        </w:rPr>
        <w:tab/>
      </w:r>
      <w:r w:rsidR="009731D5">
        <w:rPr>
          <w:b/>
        </w:rPr>
        <w:tab/>
      </w:r>
      <w:r w:rsidR="009731D5">
        <w:rPr>
          <w:b/>
        </w:rPr>
        <w:tab/>
      </w:r>
      <w:r w:rsidR="009731D5">
        <w:rPr>
          <w:b/>
        </w:rPr>
        <w:tab/>
      </w:r>
      <w:r w:rsidR="009731D5">
        <w:rPr>
          <w:b/>
        </w:rPr>
        <w:tab/>
      </w:r>
      <w:r w:rsidR="009731D5">
        <w:rPr>
          <w:b/>
        </w:rPr>
        <w:tab/>
      </w:r>
      <w:r w:rsidR="009731D5">
        <w:rPr>
          <w:b/>
        </w:rPr>
        <w:tab/>
      </w:r>
      <w:r w:rsidR="009731D5">
        <w:rPr>
          <w:b/>
        </w:rPr>
        <w:tab/>
      </w:r>
      <w:r w:rsidR="009731D5">
        <w:t>Date________</w:t>
      </w:r>
    </w:p>
    <w:p w:rsidR="00965602" w:rsidRDefault="00965602"/>
    <w:p w:rsidR="00965602" w:rsidRPr="00965602" w:rsidRDefault="00965602">
      <w:pPr>
        <w:rPr>
          <w:i/>
        </w:rPr>
      </w:pPr>
      <w:r w:rsidRPr="00965602">
        <w:rPr>
          <w:i/>
        </w:rPr>
        <w:t>In this Learning Check, you are being assessed on the following learning goals:</w:t>
      </w:r>
    </w:p>
    <w:p w:rsidR="00965602" w:rsidRPr="009731D5" w:rsidRDefault="001855E0" w:rsidP="009731D5">
      <w:pPr>
        <w:ind w:left="720"/>
        <w:rPr>
          <w:rFonts w:eastAsia="Times New Roman" w:cs="Times New Roman"/>
          <w:i/>
          <w:color w:val="000000"/>
          <w:szCs w:val="24"/>
        </w:rPr>
      </w:pPr>
      <w:r w:rsidRPr="009731D5">
        <w:rPr>
          <w:rFonts w:eastAsia="Times New Roman" w:cs="Times New Roman"/>
          <w:i/>
          <w:color w:val="000000"/>
          <w:szCs w:val="24"/>
        </w:rPr>
        <w:t>I can manipulate rational expressions into useful equivalent forms by simplifying, adding, subtracting, multiplying, and dividing</w:t>
      </w:r>
      <w:r w:rsidR="009731D5" w:rsidRPr="009731D5">
        <w:rPr>
          <w:rFonts w:eastAsia="Times New Roman" w:cs="Times New Roman"/>
          <w:i/>
          <w:color w:val="000000"/>
          <w:szCs w:val="24"/>
        </w:rPr>
        <w:t>.</w:t>
      </w:r>
    </w:p>
    <w:p w:rsidR="001855E0" w:rsidRDefault="001855E0"/>
    <w:p w:rsidR="00965602" w:rsidRDefault="00965602">
      <w:pPr>
        <w:rPr>
          <w:b/>
        </w:rPr>
      </w:pPr>
      <w:r w:rsidRPr="00965602">
        <w:rPr>
          <w:b/>
        </w:rPr>
        <w:t>Perform the following operations on the given rational expressions.</w:t>
      </w:r>
    </w:p>
    <w:p w:rsidR="00965602" w:rsidRDefault="00965602">
      <w:pPr>
        <w:rPr>
          <w:b/>
        </w:rPr>
      </w:pPr>
    </w:p>
    <w:p w:rsidR="00965602" w:rsidRDefault="00965602">
      <w:r>
        <w:t>1.</w:t>
      </w:r>
      <w:r>
        <w:tab/>
      </w:r>
      <w:r w:rsidRPr="00965602">
        <w:rPr>
          <w:position w:val="-24"/>
        </w:rPr>
        <w:object w:dxaOrig="20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25pt;height:36pt" o:ole="">
            <v:imagedata r:id="rId4" o:title=""/>
          </v:shape>
          <o:OLEObject Type="Embed" ProgID="Equation.DSMT4" ShapeID="_x0000_i1025" DrawAspect="Content" ObjectID="_1508679565" r:id="rId5"/>
        </w:object>
      </w:r>
      <w:r>
        <w:tab/>
      </w:r>
      <w:r>
        <w:tab/>
      </w:r>
      <w:r>
        <w:tab/>
      </w:r>
      <w:r>
        <w:tab/>
        <w:t>2.</w:t>
      </w:r>
      <w:r>
        <w:tab/>
      </w:r>
      <w:r w:rsidR="00CE4C8E" w:rsidRPr="00965602">
        <w:rPr>
          <w:position w:val="-24"/>
        </w:rPr>
        <w:object w:dxaOrig="1780" w:dyaOrig="620">
          <v:shape id="_x0000_i1026" type="#_x0000_t75" style="width:89.25pt;height:30.75pt" o:ole="">
            <v:imagedata r:id="rId6" o:title=""/>
          </v:shape>
          <o:OLEObject Type="Embed" ProgID="Equation.DSMT4" ShapeID="_x0000_i1026" DrawAspect="Content" ObjectID="_1508679566" r:id="rId7"/>
        </w:object>
      </w:r>
    </w:p>
    <w:p w:rsidR="00965602" w:rsidRDefault="00965602"/>
    <w:p w:rsidR="00965602" w:rsidRDefault="00965602"/>
    <w:p w:rsidR="00965602" w:rsidRDefault="00965602"/>
    <w:p w:rsidR="00965602" w:rsidRDefault="00965602"/>
    <w:p w:rsidR="00965602" w:rsidRDefault="00965602"/>
    <w:p w:rsidR="00965602" w:rsidRDefault="00965602"/>
    <w:p w:rsidR="00965602" w:rsidRDefault="00965602"/>
    <w:p w:rsidR="00965602" w:rsidRDefault="00965602"/>
    <w:p w:rsidR="00965602" w:rsidRDefault="00965602"/>
    <w:p w:rsidR="00965602" w:rsidRDefault="00965602"/>
    <w:p w:rsidR="00965602" w:rsidRDefault="00965602"/>
    <w:p w:rsidR="00965602" w:rsidRDefault="00965602"/>
    <w:p w:rsidR="00965602" w:rsidRDefault="00965602"/>
    <w:p w:rsidR="001855E0" w:rsidRDefault="001855E0"/>
    <w:p w:rsidR="00965602" w:rsidRDefault="00965602"/>
    <w:p w:rsidR="00965602" w:rsidRDefault="00965602"/>
    <w:p w:rsidR="00965602" w:rsidRDefault="00965602"/>
    <w:p w:rsidR="00965602" w:rsidRDefault="009731D5">
      <w:r>
        <w:t>3</w:t>
      </w:r>
      <w:r w:rsidR="00965602">
        <w:t>.</w:t>
      </w:r>
      <w:r w:rsidR="00965602">
        <w:tab/>
      </w:r>
      <w:r w:rsidR="00CE4C8E" w:rsidRPr="00965602">
        <w:rPr>
          <w:position w:val="-24"/>
        </w:rPr>
        <w:object w:dxaOrig="2040" w:dyaOrig="620">
          <v:shape id="_x0000_i1027" type="#_x0000_t75" style="width:102pt;height:30.75pt" o:ole="">
            <v:imagedata r:id="rId8" o:title=""/>
          </v:shape>
          <o:OLEObject Type="Embed" ProgID="Equation.DSMT4" ShapeID="_x0000_i1027" DrawAspect="Content" ObjectID="_1508679567" r:id="rId9"/>
        </w:object>
      </w:r>
      <w:r>
        <w:tab/>
      </w:r>
      <w:r>
        <w:tab/>
      </w:r>
      <w:r>
        <w:tab/>
      </w:r>
      <w:r>
        <w:tab/>
        <w:t>4</w:t>
      </w:r>
      <w:r w:rsidR="00965602">
        <w:t>.</w:t>
      </w:r>
      <w:r w:rsidR="00965602">
        <w:tab/>
      </w:r>
      <w:r w:rsidR="001855E0" w:rsidRPr="00965602">
        <w:rPr>
          <w:position w:val="-24"/>
        </w:rPr>
        <w:object w:dxaOrig="2680" w:dyaOrig="660">
          <v:shape id="_x0000_i1028" type="#_x0000_t75" style="width:134.25pt;height:33pt" o:ole="">
            <v:imagedata r:id="rId10" o:title=""/>
          </v:shape>
          <o:OLEObject Type="Embed" ProgID="Equation.DSMT4" ShapeID="_x0000_i1028" DrawAspect="Content" ObjectID="_1508679568" r:id="rId11"/>
        </w:object>
      </w:r>
    </w:p>
    <w:p w:rsidR="00965602" w:rsidRDefault="00965602"/>
    <w:p w:rsidR="00965602" w:rsidRDefault="00965602"/>
    <w:p w:rsidR="00965602" w:rsidRDefault="00965602"/>
    <w:p w:rsidR="00965602" w:rsidRDefault="00965602"/>
    <w:p w:rsidR="00965602" w:rsidRDefault="00965602"/>
    <w:p w:rsidR="00965602" w:rsidRDefault="00965602"/>
    <w:p w:rsidR="00965602" w:rsidRDefault="00965602"/>
    <w:p w:rsidR="00965602" w:rsidRDefault="00965602"/>
    <w:p w:rsidR="00965602" w:rsidRDefault="00965602"/>
    <w:p w:rsidR="00965602" w:rsidRDefault="00965602"/>
    <w:p w:rsidR="00965602" w:rsidRDefault="00965602"/>
    <w:p w:rsidR="00965602" w:rsidRDefault="00965602"/>
    <w:p w:rsidR="00965602" w:rsidRDefault="00965602"/>
    <w:p w:rsidR="00965602" w:rsidRDefault="00965602"/>
    <w:p w:rsidR="00965602" w:rsidRDefault="00965602"/>
    <w:p w:rsidR="00965602" w:rsidRDefault="00965602"/>
    <w:p w:rsidR="00965602" w:rsidRDefault="00965602"/>
    <w:p w:rsidR="00965602" w:rsidRDefault="00965602"/>
    <w:p w:rsidR="00965602" w:rsidRDefault="00965602"/>
    <w:p w:rsidR="005F6EFB" w:rsidRDefault="005F6EFB"/>
    <w:p w:rsidR="00965602" w:rsidRPr="00965602" w:rsidRDefault="00965602">
      <w:pPr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65602">
        <w:rPr>
          <w:b/>
        </w:rPr>
        <w:t xml:space="preserve">OVER </w:t>
      </w:r>
      <w:r w:rsidRPr="00965602">
        <w:rPr>
          <w:b/>
        </w:rPr>
        <w:sym w:font="Wingdings" w:char="F0E0"/>
      </w:r>
    </w:p>
    <w:p w:rsidR="00965602" w:rsidRPr="00965602" w:rsidRDefault="009731D5">
      <w:r>
        <w:lastRenderedPageBreak/>
        <w:t>5</w:t>
      </w:r>
      <w:r w:rsidR="00965602">
        <w:t>.</w:t>
      </w:r>
      <w:r w:rsidR="00965602">
        <w:tab/>
      </w:r>
      <w:r w:rsidR="00E12A69" w:rsidRPr="00913D8F">
        <w:rPr>
          <w:position w:val="-24"/>
          <w:szCs w:val="24"/>
        </w:rPr>
        <w:object w:dxaOrig="2079" w:dyaOrig="660">
          <v:shape id="_x0000_i1029" type="#_x0000_t75" style="width:104.25pt;height:33pt" o:ole="">
            <v:imagedata r:id="rId12" o:title=""/>
          </v:shape>
          <o:OLEObject Type="Embed" ProgID="Equation.DSMT4" ShapeID="_x0000_i1029" DrawAspect="Content" ObjectID="_1508679569" r:id="rId13"/>
        </w:object>
      </w:r>
    </w:p>
    <w:sectPr w:rsidR="00965602" w:rsidRPr="00965602" w:rsidSect="00EA33DF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965602"/>
    <w:rsid w:val="001555D0"/>
    <w:rsid w:val="001855E0"/>
    <w:rsid w:val="00543CFC"/>
    <w:rsid w:val="005F6EFB"/>
    <w:rsid w:val="00713196"/>
    <w:rsid w:val="00904312"/>
    <w:rsid w:val="00965602"/>
    <w:rsid w:val="009731D5"/>
    <w:rsid w:val="00A4625E"/>
    <w:rsid w:val="00A77722"/>
    <w:rsid w:val="00AD2A93"/>
    <w:rsid w:val="00C73CFF"/>
    <w:rsid w:val="00CE4C8E"/>
    <w:rsid w:val="00E12A69"/>
    <w:rsid w:val="00EA33DF"/>
    <w:rsid w:val="00FB4F2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33DF"/>
    <w:pPr>
      <w:contextualSpacing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65602"/>
    <w:pPr>
      <w:ind w:left="7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87</Words>
  <Characters>502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5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 Sheppard</dc:creator>
  <cp:lastModifiedBy>mfcsd</cp:lastModifiedBy>
  <cp:revision>3</cp:revision>
  <dcterms:created xsi:type="dcterms:W3CDTF">2015-11-04T12:49:00Z</dcterms:created>
  <dcterms:modified xsi:type="dcterms:W3CDTF">2015-11-10T21:53:00Z</dcterms:modified>
</cp:coreProperties>
</file>